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AE76E1" w14:textId="4FA2D18A" w:rsidR="005560EC" w:rsidRPr="001503A6" w:rsidRDefault="005560EC" w:rsidP="005560EC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noProof/>
        </w:rPr>
        <w:drawing>
          <wp:inline distT="0" distB="0" distL="0" distR="0" wp14:anchorId="344D68C2" wp14:editId="18B8BB36">
            <wp:extent cx="5486400" cy="40849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EC0DBF6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8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3D135581" w14:textId="06FF713D" w:rsidR="005560EC" w:rsidRPr="001503A6" w:rsidRDefault="005560EC" w:rsidP="005560EC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65C4E055" wp14:editId="1CB5D6D5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29C3FF72" w14:textId="1587F54A" w:rsidR="005560EC" w:rsidRPr="001503A6" w:rsidRDefault="005560EC" w:rsidP="005560EC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4CDEFD76" wp14:editId="32878F0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5F2B7A20" w14:textId="77777777" w:rsidR="005560EC" w:rsidRPr="001503A6" w:rsidRDefault="005560EC" w:rsidP="005560EC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21F902EE" w14:textId="77777777" w:rsidR="005560EC" w:rsidRPr="001503A6" w:rsidRDefault="005560EC" w:rsidP="005560EC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8F22E1D" w14:textId="77777777" w:rsidR="005560EC" w:rsidRPr="001503A6" w:rsidRDefault="005560EC" w:rsidP="005560EC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DDFFD95" w14:textId="77777777" w:rsidR="005560EC" w:rsidRPr="001503A6" w:rsidRDefault="005560EC" w:rsidP="005560EC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050FF7F4" w14:textId="77777777" w:rsidR="005560EC" w:rsidRPr="001503A6" w:rsidRDefault="005560EC" w:rsidP="005560EC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50A7EF4E" w14:textId="77777777" w:rsidR="005560EC" w:rsidRDefault="005560EC" w:rsidP="005560EC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55946EDB" w14:textId="77777777" w:rsidR="005560EC" w:rsidRPr="001503A6" w:rsidRDefault="005560EC" w:rsidP="005560EC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3A6DBA80" w14:textId="77777777" w:rsidR="005560EC" w:rsidRPr="001503A6" w:rsidRDefault="005560EC" w:rsidP="005560EC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1E988C68" w14:textId="691A0CE5" w:rsidR="005560EC" w:rsidRPr="001503A6" w:rsidRDefault="005560EC" w:rsidP="005560EC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8028D4">
        <w:rPr>
          <w:rFonts w:ascii="Arial" w:hAnsi="Arial" w:cs="Arial"/>
          <w:b/>
        </w:rPr>
        <w:t>43</w:t>
      </w:r>
      <w:r w:rsidRPr="001503A6">
        <w:rPr>
          <w:rFonts w:ascii="Arial" w:hAnsi="Arial" w:cs="Arial"/>
        </w:rPr>
        <w:t xml:space="preserve">. There are </w:t>
      </w:r>
      <w:r w:rsidR="008028D4">
        <w:rPr>
          <w:rFonts w:ascii="Arial" w:hAnsi="Arial" w:cs="Arial"/>
          <w:b/>
        </w:rPr>
        <w:t>14</w:t>
      </w:r>
      <w:bookmarkStart w:id="2" w:name="_GoBack"/>
      <w:bookmarkEnd w:id="2"/>
      <w:r w:rsidRPr="001503A6">
        <w:rPr>
          <w:rFonts w:ascii="Arial" w:hAnsi="Arial" w:cs="Arial"/>
        </w:rPr>
        <w:t xml:space="preserve"> questions.</w:t>
      </w:r>
    </w:p>
    <w:p w14:paraId="5D4F2555" w14:textId="77777777" w:rsidR="005560EC" w:rsidRPr="001503A6" w:rsidRDefault="005560EC" w:rsidP="005560EC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40580685" w14:textId="77777777" w:rsidR="005560EC" w:rsidRPr="003E761B" w:rsidRDefault="005560EC" w:rsidP="005560EC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0BFEF197" w14:textId="77777777" w:rsidR="005560EC" w:rsidRPr="001503A6" w:rsidRDefault="005560EC" w:rsidP="005560EC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4E86D617" w14:textId="77777777" w:rsidR="005560EC" w:rsidRPr="001503A6" w:rsidRDefault="005560EC" w:rsidP="005560EC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25D01EF4" w14:textId="77777777" w:rsidR="005560EC" w:rsidRPr="001503A6" w:rsidRDefault="005560EC" w:rsidP="005560E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3C402E03" w14:textId="77777777" w:rsidR="005560EC" w:rsidRPr="001503A6" w:rsidRDefault="005560EC" w:rsidP="005560E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5320BD9" w14:textId="77777777" w:rsidR="005560EC" w:rsidRPr="001503A6" w:rsidRDefault="005560EC" w:rsidP="005560E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6BFD46BE" w14:textId="77777777" w:rsidR="005560EC" w:rsidRDefault="005560EC" w:rsidP="005560E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389359BB" w14:textId="77777777" w:rsidR="006D4568" w:rsidRDefault="006D4568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5B096826" w14:textId="2D08DA1F" w:rsidR="009062F5" w:rsidRPr="002A6B8D" w:rsidRDefault="00FC114E" w:rsidP="009062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6463A1E3" wp14:editId="336EC51F">
            <wp:simplePos x="0" y="0"/>
            <wp:positionH relativeFrom="column">
              <wp:posOffset>-709684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9062F5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062F5" w:rsidRPr="00007896">
        <w:rPr>
          <w:rFonts w:ascii="Times New Roman" w:hAnsi="Times New Roman" w:cs="Times New Roman"/>
          <w:sz w:val="24"/>
          <w:szCs w:val="24"/>
        </w:rPr>
        <w:t>(</w:t>
      </w:r>
      <w:r w:rsidR="009062F5"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="009062F5" w:rsidRPr="00007896">
        <w:rPr>
          <w:rFonts w:ascii="Times New Roman" w:hAnsi="Times New Roman" w:cs="Times New Roman"/>
          <w:sz w:val="24"/>
          <w:szCs w:val="24"/>
        </w:rPr>
        <w:t>)</w:t>
      </w:r>
      <w:r w:rsidR="009062F5">
        <w:rPr>
          <w:rFonts w:ascii="Times New Roman" w:hAnsi="Times New Roman" w:cs="Times New Roman"/>
          <w:sz w:val="24"/>
          <w:szCs w:val="24"/>
        </w:rPr>
        <w:tab/>
        <w:t xml:space="preserve">Write </w:t>
      </w:r>
      <w:r w:rsidR="009062F5" w:rsidRPr="00E84E56">
        <w:rPr>
          <w:rFonts w:ascii="Times New Roman" w:hAnsi="Times New Roman" w:cs="Times New Roman"/>
          <w:position w:val="-24"/>
          <w:sz w:val="24"/>
          <w:szCs w:val="24"/>
        </w:rPr>
        <w:object w:dxaOrig="720" w:dyaOrig="680" w14:anchorId="4D79F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36.55pt;height:34.4pt" o:ole="">
            <v:imagedata r:id="rId11" o:title=""/>
          </v:shape>
          <o:OLEObject Type="Embed" ProgID="Equation.DSMT4" ShapeID="_x0000_i1057" DrawAspect="Content" ObjectID="_1661792630" r:id="rId12"/>
        </w:object>
      </w:r>
      <w:r w:rsidR="009062F5">
        <w:rPr>
          <w:rFonts w:ascii="Times New Roman" w:hAnsi="Times New Roman" w:cs="Times New Roman"/>
          <w:sz w:val="24"/>
          <w:szCs w:val="24"/>
        </w:rPr>
        <w:t xml:space="preserve"> </w:t>
      </w:r>
      <w:r w:rsidR="009062F5" w:rsidRPr="002A6B8D">
        <w:rPr>
          <w:rFonts w:ascii="Times New Roman" w:hAnsi="Times New Roman" w:cs="Times New Roman"/>
          <w:sz w:val="24"/>
          <w:szCs w:val="24"/>
        </w:rPr>
        <w:t>as a power of 3</w:t>
      </w:r>
    </w:p>
    <w:p w14:paraId="12ED737E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745BA7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ECD5F5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8EC00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E2873A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6AA400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224501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BE0944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761746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679A4A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9707A0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0C553A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2E4C37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2EB206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705411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55D961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358149D6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BFA6A4A" w14:textId="77777777" w:rsidR="009062F5" w:rsidRPr="002A6B8D" w:rsidRDefault="009062F5" w:rsidP="009062F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Write down the value of 12</w:t>
      </w:r>
      <w:r w:rsidRPr="00127953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14:paraId="10CC60AB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A5340D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CA857A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6F805A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9BA6CE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5B09D2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1494A717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DAE31E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c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007896">
        <w:rPr>
          <w:rFonts w:ascii="Times New Roman" w:hAnsi="Times New Roman" w:cs="Times New Roman"/>
          <w:i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 xml:space="preserve">Write down the value of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127953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5947AD7E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D7B26F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E5293C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6BC5A0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897B5F" w14:textId="77777777" w:rsidR="009062F5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4EA2BC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0DC5DB1E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73D90C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1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5AA8AE" w14:textId="77777777" w:rsidR="009062F5" w:rsidRPr="002A6B8D" w:rsidRDefault="009062F5" w:rsidP="009062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34535BE" w14:textId="212B9A3C" w:rsidR="009062F5" w:rsidRDefault="009062F5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0C8ABF7" w14:textId="77777777" w:rsidR="009062F5" w:rsidRDefault="009062F5" w:rsidP="00BB7DCF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2CAA6B79" w14:textId="11DDBEA2" w:rsidR="00BB7DCF" w:rsidRPr="00570F59" w:rsidRDefault="000E358B" w:rsidP="00BB7DCF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396FDA9" wp14:editId="7DF75FF1">
            <wp:simplePos x="0" y="0"/>
            <wp:positionH relativeFrom="column">
              <wp:posOffset>-720688</wp:posOffset>
            </wp:positionH>
            <wp:positionV relativeFrom="paragraph">
              <wp:posOffset>-128270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="00BB7DCF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BB7DCF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BB7DCF" w:rsidRPr="00C04C0A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="00BB7DCF" w:rsidRPr="00C04C0A">
        <w:rPr>
          <w:rFonts w:ascii="Times New Roman" w:hAnsi="Times New Roman"/>
          <w:color w:val="000000"/>
          <w:sz w:val="24"/>
          <w:szCs w:val="24"/>
        </w:rPr>
        <w:t>)</w:t>
      </w:r>
      <w:r w:rsidR="00BB7DCF"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 w:rsidR="00BB7DCF">
        <w:rPr>
          <w:rFonts w:ascii="Times New Roman" w:hAnsi="Times New Roman"/>
          <w:color w:val="000000"/>
          <w:sz w:val="24"/>
          <w:szCs w:val="24"/>
        </w:rPr>
        <w:t>Simplify</w:t>
      </w:r>
      <w:r w:rsidR="00BB7DCF">
        <w:rPr>
          <w:rFonts w:ascii="Times New Roman" w:hAnsi="Times New Roman"/>
          <w:color w:val="000000"/>
          <w:sz w:val="24"/>
          <w:szCs w:val="24"/>
        </w:rPr>
        <w:tab/>
      </w:r>
      <w:r w:rsidR="00BB7DCF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BB7DCF" w:rsidRPr="00570F59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="00BB7DCF" w:rsidRPr="009B3D8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BB7DCF" w:rsidRPr="00C04C0A">
        <w:rPr>
          <w:rFonts w:ascii="Times New Roman" w:hAnsi="Times New Roman"/>
          <w:color w:val="000000"/>
          <w:sz w:val="24"/>
          <w:szCs w:val="24"/>
        </w:rPr>
        <w:t>)</w:t>
      </w:r>
      <w:r w:rsidR="00BB7DCF" w:rsidRPr="009B3D82">
        <w:rPr>
          <w:rFonts w:ascii="Times New Roman" w:hAnsi="Times New Roman"/>
          <w:color w:val="000000"/>
          <w:sz w:val="24"/>
          <w:szCs w:val="24"/>
          <w:vertAlign w:val="superscript"/>
        </w:rPr>
        <w:t>5</w:t>
      </w:r>
    </w:p>
    <w:p w14:paraId="20E9C080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28AA32D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BA2C36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E2FEA6B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F40B8BA" w14:textId="77777777" w:rsidR="00BB7DCF" w:rsidRPr="00570F59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50FB97B4" w14:textId="77777777" w:rsidR="00BB7DCF" w:rsidRPr="00570F59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5EF7AFF4" w14:textId="77777777" w:rsidR="00BB7DCF" w:rsidRPr="00570F59" w:rsidRDefault="00BB7DCF" w:rsidP="00BB7DCF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12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9B3D82">
        <w:rPr>
          <w:rFonts w:ascii="Times New Roman" w:hAnsi="Times New Roman"/>
          <w:color w:val="000000"/>
          <w:sz w:val="24"/>
          <w:szCs w:val="24"/>
          <w:vertAlign w:val="superscript"/>
        </w:rPr>
        <w:t>7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9B3D82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 ÷ 6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9B3D82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</w:p>
    <w:p w14:paraId="5F25FC21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F466BAF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B9DEF6A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4F6A35A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4E5987A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7173F8F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1EE367A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AACC4E2" w14:textId="77777777" w:rsidR="00BB7DCF" w:rsidRPr="00570F59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2109CE6C" w14:textId="77777777" w:rsidR="00BB7DCF" w:rsidRPr="00570F59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1040C12E" w14:textId="7312C78A" w:rsidR="00BB7DCF" w:rsidRPr="00570F59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FC114E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1F3FC12D" w14:textId="62E76C17" w:rsidR="00BB7DCF" w:rsidRPr="00570F59" w:rsidRDefault="00BB7DCF" w:rsidP="00BB7DCF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 w:rsidR="00274F0C"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1A2FB094" w14:textId="77777777" w:rsidR="00274F0C" w:rsidRDefault="00274F0C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B761722" w14:textId="22AB8556" w:rsidR="00BB7DCF" w:rsidRPr="00946185" w:rsidRDefault="000E358B" w:rsidP="00BB7DC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314CAB09" wp14:editId="0A53625A">
            <wp:simplePos x="0" y="0"/>
            <wp:positionH relativeFrom="column">
              <wp:posOffset>-730848</wp:posOffset>
            </wp:positionH>
            <wp:positionV relativeFrom="paragraph">
              <wp:posOffset>-9525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BB7D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B7DCF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BB7DCF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BB7DCF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BB7D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B7DCF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the value of </w:t>
      </w:r>
      <w:r w:rsidR="00BB7DCF" w:rsidRPr="004164B6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00" w:dyaOrig="480" w14:anchorId="7403B8BE">
          <v:shape id="_x0000_i1025" type="#_x0000_t75" style="width:20.4pt;height:23.65pt" o:ole="">
            <v:imagedata r:id="rId13" o:title=""/>
          </v:shape>
          <o:OLEObject Type="Embed" ProgID="Equation.DSMT4" ShapeID="_x0000_i1025" DrawAspect="Content" ObjectID="_1661792631" r:id="rId14"/>
        </w:object>
      </w:r>
    </w:p>
    <w:p w14:paraId="3C624686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1384DF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8148515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422384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592ADD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CE24B2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629449" w14:textId="77777777" w:rsidR="00BB7DCF" w:rsidRPr="00946185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CDF9A45" w14:textId="77777777" w:rsidR="00BB7DCF" w:rsidRPr="001274D7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92E3C88" w14:textId="77777777" w:rsidR="00BB7DCF" w:rsidRPr="00946185" w:rsidRDefault="00BB7DCF" w:rsidP="00BB7DC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value of 23</w:t>
      </w:r>
      <w:r w:rsidRPr="001D4CA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0</w:t>
      </w:r>
    </w:p>
    <w:p w14:paraId="6DD503C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FF9383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CAB95F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E362E81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A2DF28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657E8A1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84664B" w14:textId="77777777" w:rsidR="00BB7DCF" w:rsidRPr="00946185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5355241C" w14:textId="77777777" w:rsidR="00BB7DCF" w:rsidRPr="001274D7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4573059" w14:textId="77777777" w:rsidR="00BB7DCF" w:rsidRPr="00946185" w:rsidRDefault="00BB7DCF" w:rsidP="00BB7DC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4164B6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99" w:dyaOrig="480" w14:anchorId="4DD33A72">
          <v:shape id="_x0000_i1026" type="#_x0000_t75" style="width:24.7pt;height:23.65pt" o:ole="">
            <v:imagedata r:id="rId15" o:title=""/>
          </v:shape>
          <o:OLEObject Type="Embed" ProgID="Equation.DSMT4" ShapeID="_x0000_i1026" DrawAspect="Content" ObjectID="_1661792632" r:id="rId16"/>
        </w:object>
      </w:r>
    </w:p>
    <w:p w14:paraId="1FE68892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121264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587FD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2E0C97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A5C564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923A36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FCFFBE3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FF1E3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37DDD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46F046" w14:textId="77777777" w:rsidR="00BB7DCF" w:rsidRPr="00946185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1C7CA5D8" w14:textId="77777777" w:rsidR="00BB7DCF" w:rsidRPr="001274D7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4F2FEF8" w14:textId="5543A7A0" w:rsidR="00BB7DCF" w:rsidRDefault="00BB7DCF" w:rsidP="00BB7DC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C114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295CDCC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2B8B9596" w14:textId="77777777" w:rsidR="00274F0C" w:rsidRDefault="00274F0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62C95E6" w14:textId="6ECE9E8F" w:rsidR="00BB7DCF" w:rsidRPr="00C07D5D" w:rsidRDefault="000E358B" w:rsidP="00BB7DCF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27D7B3BC" wp14:editId="247B744E">
            <wp:simplePos x="0" y="0"/>
            <wp:positionH relativeFrom="column">
              <wp:posOffset>-742277</wp:posOffset>
            </wp:positionH>
            <wp:positionV relativeFrom="paragraph">
              <wp:posOffset>794</wp:posOffset>
            </wp:positionV>
            <wp:extent cx="270478" cy="473336"/>
            <wp:effectExtent l="0" t="0" r="0" b="3175"/>
            <wp:wrapNone/>
            <wp:docPr id="4" name="Picture 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BB7DC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B7DCF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BB7DCF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BB7DCF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BB7DCF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BB7DCF"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="00BB7DCF">
        <w:rPr>
          <w:rFonts w:ascii="Times New Roman" w:hAnsi="Times New Roman"/>
          <w:sz w:val="24"/>
          <w:szCs w:val="24"/>
          <w:lang w:eastAsia="en-GB"/>
        </w:rPr>
        <w:tab/>
      </w:r>
      <w:r w:rsidR="00274F0C" w:rsidRPr="00274F0C">
        <w:rPr>
          <w:rFonts w:ascii="Times New Roman" w:hAnsi="Times New Roman"/>
          <w:position w:val="-6"/>
          <w:sz w:val="24"/>
          <w:szCs w:val="24"/>
          <w:lang w:eastAsia="en-GB"/>
        </w:rPr>
        <w:object w:dxaOrig="460" w:dyaOrig="480" w14:anchorId="0CB3DDAC">
          <v:shape id="_x0000_i1027" type="#_x0000_t75" style="width:22.55pt;height:23.65pt" o:ole="">
            <v:imagedata r:id="rId17" o:title=""/>
          </v:shape>
          <o:OLEObject Type="Embed" ProgID="Equation.DSMT4" ShapeID="_x0000_i1027" DrawAspect="Content" ObjectID="_1661792633" r:id="rId18"/>
        </w:object>
      </w:r>
    </w:p>
    <w:p w14:paraId="077F75FE" w14:textId="77777777" w:rsidR="00BB7DCF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DE5828" w14:textId="77777777" w:rsidR="00BB7DCF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E8C9ED" w14:textId="77777777" w:rsidR="00BB7DCF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97694F" w14:textId="77777777" w:rsidR="00BB7DCF" w:rsidRPr="00C07D5D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BAFB7DE" w14:textId="77777777" w:rsidR="00BB7DCF" w:rsidRPr="00C07D5D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F2D9404" w14:textId="77777777" w:rsidR="00BB7DCF" w:rsidRPr="00C07D5D" w:rsidRDefault="00BB7DCF" w:rsidP="00BB7DCF">
      <w:pPr>
        <w:tabs>
          <w:tab w:val="left" w:pos="0"/>
          <w:tab w:val="left" w:pos="426"/>
          <w:tab w:val="left" w:pos="851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210F76">
        <w:rPr>
          <w:rFonts w:ascii="Times New Roman" w:hAnsi="Times New Roman"/>
          <w:position w:val="-30"/>
          <w:sz w:val="24"/>
          <w:szCs w:val="24"/>
          <w:lang w:eastAsia="en-GB"/>
        </w:rPr>
        <w:object w:dxaOrig="800" w:dyaOrig="880" w14:anchorId="6B4BCE0C">
          <v:shape id="_x0000_i1028" type="#_x0000_t75" style="width:38.7pt;height:44.05pt" o:ole="">
            <v:imagedata r:id="rId19" o:title=""/>
          </v:shape>
          <o:OLEObject Type="Embed" ProgID="Equation.DSMT4" ShapeID="_x0000_i1028" DrawAspect="Content" ObjectID="_1661792634" r:id="rId20"/>
        </w:object>
      </w:r>
    </w:p>
    <w:p w14:paraId="72944B85" w14:textId="77777777" w:rsidR="00BB7DCF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222700" w14:textId="77777777" w:rsidR="00BB7DCF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3F043D" w14:textId="77777777" w:rsidR="00BB7DCF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927ECF" w14:textId="77777777" w:rsidR="00BB7DCF" w:rsidRPr="00C07D5D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217C58E" w14:textId="77777777" w:rsidR="00BB7DCF" w:rsidRPr="00C07D5D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502CA41" w14:textId="7FF98BA3" w:rsidR="00BB7DCF" w:rsidRPr="00C07D5D" w:rsidRDefault="00BB7DCF" w:rsidP="00BB7D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6AC61B8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263C7A79" w14:textId="77777777" w:rsidR="00FC114E" w:rsidRDefault="00FC114E" w:rsidP="00BB7DCF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28A15886" w14:textId="725F2BF5" w:rsidR="00BB7DCF" w:rsidRPr="00946185" w:rsidRDefault="00FC114E" w:rsidP="00BB7DCF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BB7D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B7DCF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BB7DCF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BB7DCF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BB7DC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B7DC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BB7DCF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BB7DCF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BB7DCF" w:rsidRPr="00565D5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BB7DCF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="00BB7DCF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BB7DCF" w:rsidRPr="00565D5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</w:p>
    <w:p w14:paraId="50CDC254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A4EC75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0FF31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8EE5243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D6B884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719A89" w14:textId="77777777" w:rsidR="00BB7DCF" w:rsidRPr="00946185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4A4259E7" w14:textId="77777777" w:rsidR="00BB7DCF" w:rsidRPr="001274D7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E7FCE7A" w14:textId="77777777" w:rsidR="00BB7DCF" w:rsidRPr="00946185" w:rsidRDefault="00BB7DCF" w:rsidP="00BB7DCF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p</w:t>
      </w:r>
      <w:r w:rsidRPr="0025371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5371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14:paraId="38211D2D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690EC1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67DFEC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064A75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634FBB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F6A20F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B3ED4B" w14:textId="77777777" w:rsidR="00BB7DCF" w:rsidRPr="00946185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0BA339E7" w14:textId="77777777" w:rsidR="00BB7DCF" w:rsidRPr="001274D7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FF11CBA" w14:textId="77777777" w:rsidR="00BB7DCF" w:rsidRPr="00946185" w:rsidRDefault="00BB7DCF" w:rsidP="00BB7DCF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53717">
        <w:rPr>
          <w:rFonts w:ascii="Times New Roman" w:hAnsi="Times New Roman"/>
          <w:color w:val="000000"/>
          <w:position w:val="-28"/>
          <w:sz w:val="24"/>
          <w:szCs w:val="24"/>
          <w:lang w:eastAsia="en-GB"/>
        </w:rPr>
        <w:object w:dxaOrig="760" w:dyaOrig="720" w14:anchorId="66035359">
          <v:shape id="_x0000_i1029" type="#_x0000_t75" style="width:37.6pt;height:36.55pt" o:ole="">
            <v:imagedata r:id="rId21" o:title=""/>
          </v:shape>
          <o:OLEObject Type="Embed" ProgID="Equation.DSMT4" ShapeID="_x0000_i1029" DrawAspect="Content" ObjectID="_1661792635" r:id="rId22"/>
        </w:object>
      </w:r>
    </w:p>
    <w:p w14:paraId="2FE7BBD3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1D6697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F59FFF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07DE1D" w14:textId="77777777" w:rsidR="00BB7DCF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4E0EEA0" w14:textId="77777777" w:rsidR="00BB7DCF" w:rsidRPr="00946185" w:rsidRDefault="00BB7DCF" w:rsidP="00BB7DC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242F6624" w14:textId="77777777" w:rsidR="00BB7DCF" w:rsidRPr="001274D7" w:rsidRDefault="00BB7DCF" w:rsidP="00BB7DC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96E29C7" w14:textId="7E874673" w:rsidR="00BB7DCF" w:rsidRDefault="00BB7DCF" w:rsidP="00BB7DC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C114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E2D9215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3E483349" w14:textId="77777777" w:rsidR="00FC114E" w:rsidRDefault="00FC114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A320402" w14:textId="5F5B9BF7" w:rsidR="00BB7DCF" w:rsidRPr="003D6F25" w:rsidRDefault="000E358B" w:rsidP="00BB7DCF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8B07832" wp14:editId="6D7B82AE">
            <wp:simplePos x="0" y="0"/>
            <wp:positionH relativeFrom="column">
              <wp:posOffset>-741680</wp:posOffset>
            </wp:positionH>
            <wp:positionV relativeFrom="paragraph">
              <wp:posOffset>21912</wp:posOffset>
            </wp:positionV>
            <wp:extent cx="270478" cy="473336"/>
            <wp:effectExtent l="0" t="0" r="0" b="3175"/>
            <wp:wrapNone/>
            <wp:docPr id="6" name="Picture 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BB7DCF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B7DCF" w:rsidRPr="003D6F25">
        <w:rPr>
          <w:rFonts w:ascii="Times New Roman" w:hAnsi="Times New Roman"/>
          <w:sz w:val="24"/>
          <w:szCs w:val="24"/>
          <w:lang w:eastAsia="en-GB"/>
        </w:rPr>
        <w:t>Work out the value of</w:t>
      </w:r>
      <w:r w:rsidR="00BB7DCF">
        <w:rPr>
          <w:rFonts w:ascii="Times New Roman" w:hAnsi="Times New Roman"/>
          <w:sz w:val="24"/>
          <w:szCs w:val="24"/>
          <w:lang w:eastAsia="en-GB"/>
        </w:rPr>
        <w:tab/>
      </w:r>
      <w:r w:rsidR="00BB7DCF">
        <w:rPr>
          <w:rFonts w:ascii="Times New Roman" w:hAnsi="Times New Roman"/>
          <w:sz w:val="24"/>
          <w:szCs w:val="24"/>
          <w:lang w:eastAsia="en-GB"/>
        </w:rPr>
        <w:tab/>
      </w:r>
      <w:r w:rsidR="00BB7DCF" w:rsidRPr="00F31A60">
        <w:rPr>
          <w:rFonts w:ascii="Times New Roman" w:hAnsi="Times New Roman"/>
          <w:position w:val="-24"/>
          <w:sz w:val="24"/>
          <w:szCs w:val="24"/>
          <w:lang w:eastAsia="en-GB"/>
        </w:rPr>
        <w:object w:dxaOrig="800" w:dyaOrig="680" w14:anchorId="0ECBC42F">
          <v:shape id="_x0000_i1030" type="#_x0000_t75" style="width:40.85pt;height:34.4pt" o:ole="">
            <v:imagedata r:id="rId23" o:title=""/>
          </v:shape>
          <o:OLEObject Type="Embed" ProgID="Equation.DSMT4" ShapeID="_x0000_i1030" DrawAspect="Content" ObjectID="_1661792636" r:id="rId24"/>
        </w:object>
      </w:r>
    </w:p>
    <w:p w14:paraId="2BD09EC3" w14:textId="77777777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67771A" w14:textId="77777777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511F9A" w14:textId="77777777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3613DD" w14:textId="77777777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A4D29C" w14:textId="77777777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095E5" w14:textId="77777777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F34955" w14:textId="77777777" w:rsidR="00BB7DCF" w:rsidRPr="003D6F25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4551253C" w14:textId="746E2CB5" w:rsidR="00BB7DCF" w:rsidRDefault="00BB7DCF" w:rsidP="00BB7DC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549F8FC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530C1011" w14:textId="0B8BAAA2" w:rsidR="009062F5" w:rsidRPr="00C50098" w:rsidRDefault="00FC114E" w:rsidP="009062F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="009062F5" w:rsidRPr="00C50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9062F5"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Patrick has to work out the exact value of</w:t>
      </w:r>
      <w:r w:rsidR="009062F5"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9062F5" w:rsidRPr="00C50098">
        <w:rPr>
          <w:rFonts w:ascii="Times New Roman" w:eastAsia="Calibri" w:hAnsi="Times New Roman" w:cs="Times New Roman"/>
          <w:position w:val="-4"/>
          <w:sz w:val="24"/>
          <w:szCs w:val="24"/>
          <w:lang w:eastAsia="en-GB"/>
        </w:rPr>
        <w:object w:dxaOrig="420" w:dyaOrig="480" w14:anchorId="55A184BE">
          <v:shape id="_x0000_i1061" type="#_x0000_t75" style="width:21.5pt;height:23.65pt" o:ole="">
            <v:imagedata r:id="rId25" o:title=""/>
          </v:shape>
          <o:OLEObject Type="Embed" ProgID="Equation.DSMT4" ShapeID="_x0000_i1061" DrawAspect="Content" ObjectID="_1661792637" r:id="rId26"/>
        </w:object>
      </w:r>
    </w:p>
    <w:p w14:paraId="10D14381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Patrick says,</w:t>
      </w:r>
    </w:p>
    <w:p w14:paraId="471771D9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127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“</w:t>
      </w:r>
      <w:r w:rsidRPr="00C50098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306E4BE2">
          <v:shape id="_x0000_i1062" type="#_x0000_t75" style="width:11.8pt;height:33.3pt" o:ole="">
            <v:imagedata r:id="rId27" o:title=""/>
          </v:shape>
          <o:OLEObject Type="Embed" ProgID="Equation.DSMT4" ShapeID="_x0000_i1062" DrawAspect="Content" ObjectID="_1661792638" r:id="rId28"/>
        </w:object>
      </w: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of 64 is 16 so </w:t>
      </w:r>
      <w:r w:rsidRPr="00C50098">
        <w:rPr>
          <w:rFonts w:ascii="Times New Roman" w:eastAsia="Calibri" w:hAnsi="Times New Roman" w:cs="Times New Roman"/>
          <w:position w:val="-4"/>
          <w:sz w:val="24"/>
          <w:szCs w:val="24"/>
          <w:lang w:eastAsia="en-GB"/>
        </w:rPr>
        <w:object w:dxaOrig="420" w:dyaOrig="480" w14:anchorId="1261F54C">
          <v:shape id="_x0000_i1063" type="#_x0000_t75" style="width:21.5pt;height:23.65pt" o:ole="">
            <v:imagedata r:id="rId29" o:title=""/>
          </v:shape>
          <o:OLEObject Type="Embed" ProgID="Equation.DSMT4" ShapeID="_x0000_i1063" DrawAspect="Content" ObjectID="_1661792639" r:id="rId30"/>
        </w:object>
      </w: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16 ”</w:t>
      </w:r>
    </w:p>
    <w:p w14:paraId="69775E55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Explain what is wrong with what Patrick says.</w:t>
      </w:r>
    </w:p>
    <w:p w14:paraId="236ACE2E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3747262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554F1DE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6CFAA71" w14:textId="02068B88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FC114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C50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1 mark)</w:t>
      </w:r>
    </w:p>
    <w:p w14:paraId="37CA6DE5" w14:textId="77777777" w:rsidR="009062F5" w:rsidRPr="00C50098" w:rsidRDefault="009062F5" w:rsidP="009062F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50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7B60110" w14:textId="77E89305" w:rsidR="001716FE" w:rsidRPr="00DC5386" w:rsidRDefault="000E358B" w:rsidP="001716FE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5A5A56E" wp14:editId="15E039A6">
            <wp:simplePos x="0" y="0"/>
            <wp:positionH relativeFrom="column">
              <wp:posOffset>-720762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1716FE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16FE"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="001716FE"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1716FE"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="001716FE"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="001716FE">
        <w:rPr>
          <w:rFonts w:ascii="Times New Roman" w:hAnsi="Times New Roman"/>
          <w:sz w:val="24"/>
          <w:szCs w:val="24"/>
          <w:lang w:eastAsia="en-GB"/>
        </w:rPr>
        <w:t xml:space="preserve">Write down the value of </w:t>
      </w:r>
      <w:r w:rsidR="001716FE" w:rsidRPr="00D27D32">
        <w:rPr>
          <w:rFonts w:ascii="Times New Roman" w:hAnsi="Times New Roman"/>
          <w:position w:val="-6"/>
          <w:sz w:val="24"/>
          <w:szCs w:val="24"/>
          <w:lang w:eastAsia="en-GB"/>
        </w:rPr>
        <w:object w:dxaOrig="499" w:dyaOrig="480" w14:anchorId="460A2971">
          <v:shape id="_x0000_i1031" type="#_x0000_t75" style="width:24.7pt;height:23.65pt" o:ole="">
            <v:imagedata r:id="rId31" o:title=""/>
          </v:shape>
          <o:OLEObject Type="Embed" ProgID="Equation.DSMT4" ShapeID="_x0000_i1031" DrawAspect="Content" ObjectID="_1661792640" r:id="rId32"/>
        </w:object>
      </w:r>
    </w:p>
    <w:p w14:paraId="1C53C39E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84412A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C4CE02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201631" w14:textId="77777777" w:rsidR="001716FE" w:rsidRPr="00DC5386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14:paraId="6F002C31" w14:textId="77777777" w:rsidR="001716FE" w:rsidRPr="00DC5386" w:rsidRDefault="001716FE" w:rsidP="001716F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4AC3E32" w14:textId="77777777" w:rsidR="001716FE" w:rsidRPr="00DC5386" w:rsidRDefault="001716FE" w:rsidP="001716F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D27D32">
        <w:rPr>
          <w:rFonts w:ascii="Times New Roman" w:hAnsi="Times New Roman"/>
          <w:position w:val="-6"/>
          <w:sz w:val="24"/>
          <w:szCs w:val="24"/>
          <w:lang w:eastAsia="en-GB"/>
        </w:rPr>
        <w:object w:dxaOrig="499" w:dyaOrig="480" w14:anchorId="0EE4B9BB">
          <v:shape id="_x0000_i1032" type="#_x0000_t75" style="width:24.7pt;height:23.65pt" o:ole="">
            <v:imagedata r:id="rId33" o:title=""/>
          </v:shape>
          <o:OLEObject Type="Embed" ProgID="Equation.DSMT4" ShapeID="_x0000_i1032" DrawAspect="Content" ObjectID="_1661792641" r:id="rId34"/>
        </w:object>
      </w:r>
    </w:p>
    <w:p w14:paraId="0EDB01AC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DBE08E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425C7C" w14:textId="305D27D8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CE5B38" w14:textId="77777777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E2E408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52CF5C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E9EF10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850F5A" w14:textId="77777777" w:rsidR="001716FE" w:rsidRPr="00DC5386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14:paraId="46AAE808" w14:textId="77777777" w:rsidR="001716FE" w:rsidRPr="00DC5386" w:rsidRDefault="001716FE" w:rsidP="001716F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59449F5" w14:textId="015A265B" w:rsidR="001716FE" w:rsidRPr="00DC5386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0583E55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4D244C6A" w14:textId="0EBF9584" w:rsidR="00FC114E" w:rsidRPr="008B2446" w:rsidRDefault="009062F5" w:rsidP="00FC114E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C114E"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21341CF0" wp14:editId="46083A32">
            <wp:simplePos x="0" y="0"/>
            <wp:positionH relativeFrom="column">
              <wp:posOffset>-681990</wp:posOffset>
            </wp:positionH>
            <wp:positionV relativeFrom="paragraph">
              <wp:posOffset>-26983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FC114E"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C114E" w:rsidRPr="008B2446">
        <w:rPr>
          <w:rFonts w:ascii="Times New Roman" w:hAnsi="Times New Roman"/>
          <w:sz w:val="24"/>
          <w:szCs w:val="24"/>
          <w:lang w:eastAsia="en-GB"/>
        </w:rPr>
        <w:t xml:space="preserve">(a) </w:t>
      </w:r>
      <w:r w:rsidR="00FC114E">
        <w:rPr>
          <w:rFonts w:ascii="Times New Roman" w:hAnsi="Times New Roman"/>
          <w:sz w:val="24"/>
          <w:szCs w:val="24"/>
          <w:lang w:eastAsia="en-GB"/>
        </w:rPr>
        <w:tab/>
      </w:r>
      <w:r w:rsidR="00FC114E" w:rsidRPr="008B2446">
        <w:rPr>
          <w:rFonts w:ascii="Times New Roman" w:hAnsi="Times New Roman"/>
          <w:sz w:val="24"/>
          <w:szCs w:val="24"/>
          <w:lang w:eastAsia="en-GB"/>
        </w:rPr>
        <w:t>Write down the value of 25</w:t>
      </w:r>
      <w:r w:rsidR="00FC114E" w:rsidRPr="00B41028">
        <w:rPr>
          <w:rFonts w:ascii="Times New Roman" w:hAnsi="Times New Roman"/>
          <w:sz w:val="24"/>
          <w:szCs w:val="24"/>
          <w:vertAlign w:val="superscript"/>
          <w:lang w:eastAsia="en-GB"/>
        </w:rPr>
        <w:t>0</w:t>
      </w:r>
    </w:p>
    <w:p w14:paraId="049458BA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1C7F5B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4EB135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F10E5A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C07334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1069EF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BCB9B5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62D4452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1A2E962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E04E83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B41028">
        <w:rPr>
          <w:rFonts w:ascii="Times New Roman" w:hAnsi="Times New Roman"/>
          <w:position w:val="-6"/>
          <w:sz w:val="24"/>
          <w:szCs w:val="24"/>
          <w:lang w:eastAsia="en-GB"/>
        </w:rPr>
        <w:object w:dxaOrig="520" w:dyaOrig="499" w14:anchorId="61812A1F">
          <v:shape id="_x0000_i1070" type="#_x0000_t75" style="width:26.85pt;height:24.7pt" o:ole="">
            <v:imagedata r:id="rId35" o:title=""/>
          </v:shape>
          <o:OLEObject Type="Embed" ProgID="Equation.3" ShapeID="_x0000_i1070" DrawAspect="Content" ObjectID="_1661792642" r:id="rId36"/>
        </w:object>
      </w:r>
    </w:p>
    <w:p w14:paraId="6530BF72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2D59AC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D5EC7B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DE1216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68A2F1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3FE64B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72B6EB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E02FE3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C99DB21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78354B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(c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B41028">
        <w:rPr>
          <w:rFonts w:ascii="Times New Roman" w:hAnsi="Times New Roman"/>
          <w:position w:val="-6"/>
          <w:sz w:val="24"/>
          <w:szCs w:val="24"/>
          <w:lang w:eastAsia="en-GB"/>
        </w:rPr>
        <w:object w:dxaOrig="420" w:dyaOrig="499" w14:anchorId="3339D81B">
          <v:shape id="_x0000_i1071" type="#_x0000_t75" style="width:21.5pt;height:24.7pt" o:ole="">
            <v:imagedata r:id="rId37" o:title=""/>
          </v:shape>
          <o:OLEObject Type="Embed" ProgID="Equation.3" ShapeID="_x0000_i1071" DrawAspect="Content" ObjectID="_1661792643" r:id="rId38"/>
        </w:object>
      </w:r>
    </w:p>
    <w:p w14:paraId="6FA1297A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4C1261C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0DFAC27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FDC45E9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072CB25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EE81991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929A252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D450B09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CC56402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B9A97CA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4BDEBEA" w14:textId="77777777" w:rsidR="00FC114E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5102714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7B81782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C6ACFFD" w14:textId="77777777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8B9D6C1" w14:textId="13E6E58A" w:rsidR="00FC114E" w:rsidRPr="008B2446" w:rsidRDefault="00FC114E" w:rsidP="00FC114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1C708CA5" w14:textId="77777777" w:rsidR="00FC114E" w:rsidRDefault="00FC114E" w:rsidP="00FC114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20E813F" w14:textId="24D06A50" w:rsidR="00FC114E" w:rsidRDefault="00FC114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50AB696" w14:textId="3A3911CE" w:rsidR="009062F5" w:rsidRPr="00C50098" w:rsidRDefault="00FC114E" w:rsidP="009062F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49A372BC" wp14:editId="05C64E60">
            <wp:simplePos x="0" y="0"/>
            <wp:positionH relativeFrom="column">
              <wp:posOffset>-723331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12" name="Picture 1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0</w:t>
      </w:r>
      <w:r w:rsidR="009062F5"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9062F5"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9062F5" w:rsidRPr="00C5009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="009062F5" w:rsidRPr="00C5009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Find the value of    </w:t>
      </w:r>
      <w:r w:rsidR="009062F5" w:rsidRPr="00C50098">
        <w:rPr>
          <w:rFonts w:ascii="Times New Roman" w:eastAsia="Times New Roman" w:hAnsi="Times New Roman" w:cs="Times New Roman"/>
          <w:position w:val="-8"/>
          <w:sz w:val="24"/>
          <w:szCs w:val="24"/>
          <w:lang w:eastAsia="en-GB"/>
        </w:rPr>
        <w:object w:dxaOrig="1340" w:dyaOrig="400" w14:anchorId="63ED5E9A">
          <v:shape id="_x0000_i1066" type="#_x0000_t75" style="width:66.65pt;height:20.4pt" o:ole="">
            <v:imagedata r:id="rId39" o:title=""/>
          </v:shape>
          <o:OLEObject Type="Embed" ProgID="Equation.3" ShapeID="_x0000_i1066" DrawAspect="Content" ObjectID="_1661792644" r:id="rId40"/>
        </w:object>
      </w:r>
    </w:p>
    <w:p w14:paraId="270B5EB4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A3CDA6E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B94B343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2ADCA35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334E49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B4F2A1A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</w:t>
      </w:r>
    </w:p>
    <w:p w14:paraId="770EEA47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123EA6E6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9577D6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C5009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Find the value of </w:t>
      </w:r>
      <w:r w:rsidRPr="00C50098">
        <w:rPr>
          <w:rFonts w:ascii="Times New Roman" w:eastAsia="Times New Roman" w:hAnsi="Times New Roman" w:cs="Times New Roman"/>
          <w:position w:val="-28"/>
          <w:sz w:val="24"/>
          <w:szCs w:val="24"/>
          <w:lang w:eastAsia="en-GB"/>
        </w:rPr>
        <w:object w:dxaOrig="980" w:dyaOrig="820" w14:anchorId="245326F8">
          <v:shape id="_x0000_i1067" type="#_x0000_t75" style="width:49.45pt;height:40.85pt" o:ole="">
            <v:imagedata r:id="rId41" o:title=""/>
          </v:shape>
          <o:OLEObject Type="Embed" ProgID="Equation.3" ShapeID="_x0000_i1067" DrawAspect="Content" ObjectID="_1661792645" r:id="rId42"/>
        </w:object>
      </w:r>
    </w:p>
    <w:p w14:paraId="6922FBA5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E1CDDE7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79D583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100E053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9AAB2E8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9E578F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91C44B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2445B0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229265FA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655EF72B" w14:textId="00AE5092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FC114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0</w:t>
      </w:r>
      <w:r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073D142D" w14:textId="77777777" w:rsidR="009062F5" w:rsidRPr="00C50098" w:rsidRDefault="009062F5" w:rsidP="009062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C5009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BBB05C9" w14:textId="7F9CC50A" w:rsidR="001716FE" w:rsidRPr="00034B6C" w:rsidRDefault="00FC114E" w:rsidP="001716F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1716F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16FE" w:rsidRPr="008B5845">
        <w:rPr>
          <w:rFonts w:ascii="Times New Roman" w:hAnsi="Times New Roman"/>
          <w:position w:val="-6"/>
          <w:sz w:val="24"/>
          <w:szCs w:val="24"/>
          <w:lang w:eastAsia="en-GB"/>
        </w:rPr>
        <w:object w:dxaOrig="1260" w:dyaOrig="480" w14:anchorId="4AAB6128">
          <v:shape id="_x0000_i1033" type="#_x0000_t75" style="width:62.35pt;height:23.65pt" o:ole="">
            <v:imagedata r:id="rId43" o:title=""/>
          </v:shape>
          <o:OLEObject Type="Embed" ProgID="Equation.DSMT4" ShapeID="_x0000_i1033" DrawAspect="Content" ObjectID="_1661792646" r:id="rId44"/>
        </w:object>
      </w:r>
    </w:p>
    <w:p w14:paraId="40D9CA15" w14:textId="77777777" w:rsidR="001716FE" w:rsidRPr="00034B6C" w:rsidRDefault="001716FE" w:rsidP="001716F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exact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.</w:t>
      </w:r>
    </w:p>
    <w:p w14:paraId="7E2A6E34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D2B448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5AFD81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BC256B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7FA996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999943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9DBE2A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9518BD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E2EF70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08814A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54D968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256FB5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3B2F39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8F6797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85C313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99AB16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4541AF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F5B67B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6679B5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57D352" w14:textId="77777777" w:rsidR="001716FE" w:rsidRPr="00034B6C" w:rsidRDefault="001716FE" w:rsidP="001716F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7B52BDF6" w14:textId="021C8A0F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D4532DA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6E18F2D2" w14:textId="567BA94A" w:rsidR="001716FE" w:rsidRPr="00F741CA" w:rsidRDefault="000E358B" w:rsidP="001716F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4954D75F" wp14:editId="7D5FCE1C">
            <wp:simplePos x="0" y="0"/>
            <wp:positionH relativeFrom="column">
              <wp:posOffset>-720762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color w:val="000000"/>
          <w:sz w:val="24"/>
          <w:szCs w:val="24"/>
        </w:rPr>
        <w:t>12</w:t>
      </w:r>
      <w:r w:rsidR="001716FE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1716FE">
        <w:rPr>
          <w:rFonts w:ascii="Times New Roman" w:hAnsi="Times New Roman"/>
          <w:color w:val="000000"/>
          <w:sz w:val="24"/>
          <w:szCs w:val="24"/>
        </w:rPr>
        <w:t xml:space="preserve">Given that </w:t>
      </w:r>
      <w:r w:rsidR="001716FE" w:rsidRPr="00D914CA">
        <w:rPr>
          <w:rFonts w:ascii="Times New Roman" w:hAnsi="Times New Roman"/>
          <w:color w:val="000000"/>
          <w:position w:val="-6"/>
          <w:sz w:val="24"/>
          <w:szCs w:val="24"/>
        </w:rPr>
        <w:object w:dxaOrig="380" w:dyaOrig="480" w14:anchorId="78F06A2E">
          <v:shape id="_x0000_i1034" type="#_x0000_t75" style="width:19.35pt;height:23.65pt" o:ole="">
            <v:imagedata r:id="rId45" o:title=""/>
          </v:shape>
          <o:OLEObject Type="Embed" ProgID="Equation.DSMT4" ShapeID="_x0000_i1034" DrawAspect="Content" ObjectID="_1661792647" r:id="rId46"/>
        </w:object>
      </w:r>
      <w:r w:rsidR="001716FE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="001716FE" w:rsidRPr="00D914CA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480" w14:anchorId="3A2665B7">
          <v:shape id="_x0000_i1035" type="#_x0000_t75" style="width:21.5pt;height:23.65pt" o:ole="">
            <v:imagedata r:id="rId47" o:title=""/>
          </v:shape>
          <o:OLEObject Type="Embed" ProgID="Equation.DSMT4" ShapeID="_x0000_i1035" DrawAspect="Content" ObjectID="_1661792648" r:id="rId48"/>
        </w:object>
      </w:r>
      <w:r w:rsidR="001716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6FE" w:rsidRPr="008923A1">
        <w:rPr>
          <w:rFonts w:ascii="Times New Roman" w:eastAsia="MS Gothic" w:hAnsi="Times New Roman"/>
          <w:color w:val="000000"/>
          <w:sz w:val="24"/>
        </w:rPr>
        <w:t>÷</w:t>
      </w:r>
      <w:r w:rsidR="001716FE">
        <w:rPr>
          <w:rFonts w:ascii="Times New Roman" w:eastAsia="MS Gothic" w:hAnsi="Times New Roman"/>
          <w:color w:val="000000"/>
          <w:sz w:val="24"/>
        </w:rPr>
        <w:t xml:space="preserve"> 3</w:t>
      </w:r>
      <w:r w:rsidR="001716FE" w:rsidRPr="008923A1">
        <w:rPr>
          <w:rFonts w:ascii="Times New Roman" w:eastAsia="MS Gothic" w:hAnsi="Times New Roman"/>
          <w:i/>
          <w:color w:val="000000"/>
          <w:sz w:val="24"/>
          <w:vertAlign w:val="superscript"/>
        </w:rPr>
        <w:t>x</w:t>
      </w:r>
      <w:r w:rsidR="001716FE">
        <w:rPr>
          <w:rFonts w:ascii="Times New Roman" w:eastAsia="MS Gothic" w:hAnsi="Times New Roman"/>
          <w:color w:val="000000"/>
          <w:sz w:val="24"/>
          <w:vertAlign w:val="superscript"/>
        </w:rPr>
        <w:t>+1</w:t>
      </w:r>
    </w:p>
    <w:p w14:paraId="4E285E38" w14:textId="77777777" w:rsidR="001716FE" w:rsidRPr="00570F59" w:rsidRDefault="001716FE" w:rsidP="001716F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find the exact value of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14:paraId="7DB374F7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89B13C6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0529070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A7BD5AF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BC14882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10763F7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392D22B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52E0128" w14:textId="11921144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BAD0A10" w14:textId="2867CFAC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196B461" w14:textId="7D92BE3B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198EB34" w14:textId="6283D07A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5E1C710" w14:textId="719EA7F2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E9DE7EC" w14:textId="3AD73010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C5B9BDE" w14:textId="77777777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0EF2BB4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26C7FDE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7723BA5" w14:textId="6DD80D91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48D736E" w14:textId="77777777" w:rsidR="00FC114E" w:rsidRDefault="00FC114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466F42C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CB1FD8B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358BB3B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E13721D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4B0DBEC4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95C4555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3DCCFCF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91CEA54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5565FDA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DA7DEAC" w14:textId="77777777" w:rsidR="001716FE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C165A55" w14:textId="77777777" w:rsidR="001716FE" w:rsidRPr="00570F59" w:rsidRDefault="001716FE" w:rsidP="001716F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/>
          <w:color w:val="000000"/>
          <w:sz w:val="24"/>
          <w:szCs w:val="24"/>
        </w:rPr>
        <w:t>= .......................................................</w:t>
      </w:r>
    </w:p>
    <w:p w14:paraId="50942D4B" w14:textId="4D17AC32" w:rsidR="001716FE" w:rsidRPr="00570F59" w:rsidRDefault="001716FE" w:rsidP="001716F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FC114E">
        <w:rPr>
          <w:rFonts w:ascii="Times New Roman" w:hAnsi="Times New Roman"/>
          <w:b/>
          <w:bCs/>
          <w:color w:val="000000"/>
          <w:sz w:val="24"/>
          <w:szCs w:val="24"/>
        </w:rPr>
        <w:t>12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53B932B7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36E9B18A" w14:textId="77777777" w:rsidR="00274F0C" w:rsidRDefault="00274F0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009DE7B" w14:textId="4A2D31E4" w:rsidR="001716FE" w:rsidRPr="003D6F25" w:rsidRDefault="000E358B" w:rsidP="001716FE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5CA4AAB8" wp14:editId="020A5413">
            <wp:simplePos x="0" y="0"/>
            <wp:positionH relativeFrom="column">
              <wp:posOffset>-753035</wp:posOffset>
            </wp:positionH>
            <wp:positionV relativeFrom="paragraph">
              <wp:posOffset>86061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1716FE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16FE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1716FE"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1716FE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1716FE">
        <w:rPr>
          <w:rFonts w:ascii="Times New Roman" w:hAnsi="Times New Roman"/>
          <w:i/>
          <w:sz w:val="24"/>
          <w:szCs w:val="24"/>
          <w:lang w:eastAsia="en-GB"/>
        </w:rPr>
        <w:tab/>
      </w:r>
      <w:r w:rsidR="001716FE" w:rsidRPr="003D6F25">
        <w:rPr>
          <w:rFonts w:ascii="Times New Roman" w:hAnsi="Times New Roman"/>
          <w:sz w:val="24"/>
          <w:szCs w:val="24"/>
          <w:lang w:eastAsia="en-GB"/>
        </w:rPr>
        <w:t>Work out the value of</w:t>
      </w:r>
      <w:r w:rsidR="001716FE">
        <w:rPr>
          <w:rFonts w:ascii="Times New Roman" w:hAnsi="Times New Roman"/>
          <w:sz w:val="24"/>
          <w:szCs w:val="24"/>
          <w:lang w:eastAsia="en-GB"/>
        </w:rPr>
        <w:tab/>
      </w:r>
      <w:r w:rsidR="001716FE">
        <w:rPr>
          <w:rFonts w:ascii="Times New Roman" w:hAnsi="Times New Roman"/>
          <w:sz w:val="24"/>
          <w:szCs w:val="24"/>
          <w:lang w:eastAsia="en-GB"/>
        </w:rPr>
        <w:tab/>
      </w:r>
      <w:r w:rsidR="001716FE" w:rsidRPr="00D73638">
        <w:rPr>
          <w:rFonts w:ascii="Times New Roman" w:hAnsi="Times New Roman"/>
          <w:position w:val="-30"/>
          <w:sz w:val="24"/>
          <w:szCs w:val="24"/>
          <w:lang w:eastAsia="en-GB"/>
        </w:rPr>
        <w:object w:dxaOrig="680" w:dyaOrig="880" w14:anchorId="3BA41C06">
          <v:shape id="_x0000_i1036" type="#_x0000_t75" style="width:34.4pt;height:44.05pt" o:ole="">
            <v:imagedata r:id="rId49" o:title=""/>
          </v:shape>
          <o:OLEObject Type="Embed" ProgID="Equation.DSMT4" ShapeID="_x0000_i1036" DrawAspect="Content" ObjectID="_1661792649" r:id="rId50"/>
        </w:object>
      </w:r>
    </w:p>
    <w:p w14:paraId="55A8F5B7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E74FF0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F27797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E2A7B0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47B786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584615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854229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47F104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F6034B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E909BF" w14:textId="77777777" w:rsidR="001716FE" w:rsidRPr="003D6F25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7627B262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BF35D2C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4A5FAF" w14:textId="77777777" w:rsidR="001716FE" w:rsidRPr="004F2822" w:rsidRDefault="001716FE" w:rsidP="001716FE">
      <w:pPr>
        <w:tabs>
          <w:tab w:val="left" w:pos="0"/>
          <w:tab w:val="left" w:pos="425"/>
          <w:tab w:val="left" w:pos="1276"/>
          <w:tab w:val="left" w:pos="283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4F2822">
        <w:rPr>
          <w:rFonts w:ascii="Times New Roman" w:hAnsi="Times New Roman"/>
          <w:bCs/>
          <w:sz w:val="24"/>
          <w:szCs w:val="24"/>
          <w:lang w:eastAsia="en-GB"/>
        </w:rPr>
        <w:t>3</w:t>
      </w:r>
      <w:r w:rsidRPr="003921AD">
        <w:rPr>
          <w:rFonts w:ascii="Times New Roman" w:hAnsi="Times New Roman"/>
          <w:bCs/>
          <w:i/>
          <w:sz w:val="24"/>
          <w:szCs w:val="24"/>
          <w:vertAlign w:val="superscript"/>
          <w:lang w:eastAsia="en-GB"/>
        </w:rPr>
        <w:t>a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= </w:t>
      </w:r>
      <w:r w:rsidRPr="003921AD">
        <w:rPr>
          <w:rFonts w:ascii="Times New Roman" w:hAnsi="Times New Roman"/>
          <w:bCs/>
          <w:position w:val="-24"/>
          <w:sz w:val="24"/>
          <w:szCs w:val="24"/>
          <w:lang w:eastAsia="en-GB"/>
        </w:rPr>
        <w:object w:dxaOrig="220" w:dyaOrig="660" w14:anchorId="21D3EB92">
          <v:shape id="_x0000_i1037" type="#_x0000_t75" style="width:10.75pt;height:33.3pt" o:ole="">
            <v:imagedata r:id="rId51" o:title=""/>
          </v:shape>
          <o:OLEObject Type="Embed" ProgID="Equation.DSMT4" ShapeID="_x0000_i1037" DrawAspect="Content" ObjectID="_1661792650" r:id="rId52"/>
        </w:object>
      </w:r>
      <w:r>
        <w:rPr>
          <w:rFonts w:ascii="Times New Roman" w:hAnsi="Times New Roman"/>
          <w:bCs/>
          <w:sz w:val="24"/>
          <w:szCs w:val="24"/>
          <w:lang w:eastAsia="en-GB"/>
        </w:rPr>
        <w:tab/>
        <w:t>3</w:t>
      </w:r>
      <w:r w:rsidRPr="003921AD">
        <w:rPr>
          <w:rFonts w:ascii="Times New Roman" w:hAnsi="Times New Roman"/>
          <w:bCs/>
          <w:i/>
          <w:sz w:val="24"/>
          <w:szCs w:val="24"/>
          <w:vertAlign w:val="superscript"/>
          <w:lang w:eastAsia="en-GB"/>
        </w:rPr>
        <w:t>b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= </w:t>
      </w:r>
      <w:r w:rsidRPr="003921AD">
        <w:rPr>
          <w:rFonts w:ascii="Times New Roman" w:hAnsi="Times New Roman"/>
          <w:bCs/>
          <w:position w:val="-6"/>
          <w:sz w:val="24"/>
          <w:szCs w:val="24"/>
          <w:lang w:eastAsia="en-GB"/>
        </w:rPr>
        <w:object w:dxaOrig="480" w:dyaOrig="380" w14:anchorId="5A010E43">
          <v:shape id="_x0000_i1038" type="#_x0000_t75" style="width:23.65pt;height:19.35pt" o:ole="">
            <v:imagedata r:id="rId53" o:title=""/>
          </v:shape>
          <o:OLEObject Type="Embed" ProgID="Equation.DSMT4" ShapeID="_x0000_i1038" DrawAspect="Content" ObjectID="_1661792651" r:id="rId54"/>
        </w:object>
      </w:r>
      <w:r>
        <w:rPr>
          <w:rFonts w:ascii="Times New Roman" w:hAnsi="Times New Roman"/>
          <w:bCs/>
          <w:sz w:val="24"/>
          <w:szCs w:val="24"/>
          <w:lang w:eastAsia="en-GB"/>
        </w:rPr>
        <w:tab/>
        <w:t>3</w:t>
      </w:r>
      <w:r w:rsidRPr="003921AD">
        <w:rPr>
          <w:rFonts w:ascii="Times New Roman" w:hAnsi="Times New Roman"/>
          <w:bCs/>
          <w:i/>
          <w:sz w:val="24"/>
          <w:szCs w:val="24"/>
          <w:vertAlign w:val="superscript"/>
          <w:lang w:eastAsia="en-GB"/>
        </w:rPr>
        <w:t>c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= </w:t>
      </w:r>
      <w:r w:rsidRPr="00625E38">
        <w:rPr>
          <w:rFonts w:ascii="Times New Roman" w:hAnsi="Times New Roman"/>
          <w:bCs/>
          <w:position w:val="-30"/>
          <w:sz w:val="24"/>
          <w:szCs w:val="24"/>
          <w:lang w:eastAsia="en-GB"/>
        </w:rPr>
        <w:object w:dxaOrig="400" w:dyaOrig="720" w14:anchorId="758D1274">
          <v:shape id="_x0000_i1039" type="#_x0000_t75" style="width:20.4pt;height:36.55pt" o:ole="">
            <v:imagedata r:id="rId55" o:title=""/>
          </v:shape>
          <o:OLEObject Type="Embed" ProgID="Equation.DSMT4" ShapeID="_x0000_i1039" DrawAspect="Content" ObjectID="_1661792652" r:id="rId56"/>
        </w:objec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</w:p>
    <w:p w14:paraId="2A45C2C6" w14:textId="77777777" w:rsidR="001716FE" w:rsidRPr="003D6F25" w:rsidRDefault="001716FE" w:rsidP="001716FE">
      <w:pPr>
        <w:tabs>
          <w:tab w:val="left" w:pos="0"/>
          <w:tab w:val="left" w:pos="425"/>
          <w:tab w:val="left" w:pos="283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Work out the value of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</w:p>
    <w:p w14:paraId="514DE5B1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71A73F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29DD9A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271BE2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659D1F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497704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67BC9B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BB4C37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67C5E1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1F11CC" w14:textId="77777777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6F82BE" w14:textId="77777777" w:rsidR="001716FE" w:rsidRPr="003D6F25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1BF786DF" w14:textId="77777777" w:rsidR="001716FE" w:rsidRPr="003D6F25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1FDD64F" w14:textId="36EDB87C" w:rsidR="001716FE" w:rsidRDefault="001716FE" w:rsidP="001716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FC114E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E4CD666" w14:textId="77777777" w:rsidR="00274F0C" w:rsidRPr="00570F59" w:rsidRDefault="00274F0C" w:rsidP="00274F0C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5A6F62A9" w14:textId="77777777" w:rsidR="00C50098" w:rsidRPr="00C50098" w:rsidRDefault="00C50098" w:rsidP="00C50098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6CBA912" w14:textId="77777777" w:rsidR="009062F5" w:rsidRDefault="009062F5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7E28E4E7" w14:textId="204D355B" w:rsidR="00C50098" w:rsidRPr="00C50098" w:rsidRDefault="00FC114E" w:rsidP="00C50098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4</w:t>
      </w:r>
      <w:r w:rsidR="00C50098" w:rsidRPr="00C50098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C50098" w:rsidRPr="00C50098">
        <w:rPr>
          <w:rFonts w:ascii="Times New Roman" w:eastAsia="Calibri" w:hAnsi="Times New Roman" w:cs="Times New Roman"/>
          <w:sz w:val="24"/>
          <w:szCs w:val="24"/>
        </w:rPr>
        <w:t>Given that 3</w:t>
      </w:r>
      <w:r w:rsidR="00C50098" w:rsidRPr="00C50098">
        <w:rPr>
          <w:rFonts w:ascii="Times New Roman" w:eastAsia="Calibri" w:hAnsi="Times New Roman" w:cs="Times New Roman"/>
          <w:i/>
          <w:iCs/>
          <w:sz w:val="24"/>
          <w:szCs w:val="24"/>
          <w:vertAlign w:val="superscript"/>
        </w:rPr>
        <w:t>–n</w:t>
      </w:r>
      <w:r w:rsidR="00C50098" w:rsidRPr="00C50098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</w:t>
      </w:r>
      <w:r w:rsidR="00C50098" w:rsidRPr="00C50098">
        <w:rPr>
          <w:rFonts w:ascii="Times New Roman" w:eastAsia="Calibri" w:hAnsi="Times New Roman" w:cs="Times New Roman"/>
          <w:sz w:val="24"/>
          <w:szCs w:val="24"/>
        </w:rPr>
        <w:t>= 0.2</w:t>
      </w:r>
    </w:p>
    <w:p w14:paraId="01E26743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5A013D5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C50098">
        <w:rPr>
          <w:rFonts w:ascii="Times New Roman" w:eastAsia="Calibri" w:hAnsi="Times New Roman" w:cs="Times New Roman"/>
          <w:sz w:val="24"/>
          <w:szCs w:val="24"/>
        </w:rPr>
        <w:t>find the value of (3</w:t>
      </w:r>
      <w:r w:rsidRPr="00C50098">
        <w:rPr>
          <w:rFonts w:ascii="Times New Roman" w:eastAsia="Calibri" w:hAnsi="Times New Roman" w:cs="Times New Roman"/>
          <w:sz w:val="24"/>
          <w:szCs w:val="24"/>
          <w:vertAlign w:val="superscript"/>
        </w:rPr>
        <w:t>4</w:t>
      </w:r>
      <w:r w:rsidRPr="00C50098">
        <w:rPr>
          <w:rFonts w:ascii="Times New Roman" w:eastAsia="Calibri" w:hAnsi="Times New Roman" w:cs="Times New Roman"/>
          <w:sz w:val="24"/>
          <w:szCs w:val="24"/>
        </w:rPr>
        <w:t>)</w:t>
      </w:r>
      <w:r w:rsidRPr="00C50098">
        <w:rPr>
          <w:rFonts w:ascii="Times New Roman" w:eastAsia="Calibri" w:hAnsi="Times New Roman" w:cs="Times New Roman"/>
          <w:i/>
          <w:iCs/>
          <w:sz w:val="24"/>
          <w:szCs w:val="24"/>
          <w:vertAlign w:val="superscript"/>
        </w:rPr>
        <w:t>n</w:t>
      </w:r>
    </w:p>
    <w:p w14:paraId="4925CFD0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A22B97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6F0F34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1A72572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4543AF1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E65EFB0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7A91F5C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E24DFE4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C50098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17AE1502" w14:textId="450DCABE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5009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FC114E">
        <w:rPr>
          <w:rFonts w:ascii="Times New Roman" w:eastAsia="Calibri" w:hAnsi="Times New Roman" w:cs="Times New Roman"/>
          <w:b/>
          <w:bCs/>
          <w:sz w:val="24"/>
          <w:szCs w:val="24"/>
        </w:rPr>
        <w:t>14</w:t>
      </w:r>
      <w:r w:rsidRPr="00C5009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0C68A5DA" w14:textId="77777777" w:rsidR="00C50098" w:rsidRPr="00C50098" w:rsidRDefault="00C50098" w:rsidP="00C5009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50098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7D5E186" w14:textId="6C61EDAA" w:rsidR="00C50098" w:rsidRDefault="008028D4" w:rsidP="008028D4">
      <w:pPr>
        <w:tabs>
          <w:tab w:val="left" w:pos="0"/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82816" behindDoc="0" locked="0" layoutInCell="1" allowOverlap="1" wp14:anchorId="4CC6EB3C" wp14:editId="063B2E19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90158F" id="Straight Connector 18" o:spid="_x0000_s1026" style="position:absolute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43A0AE3B" w14:textId="6AB5B02F" w:rsidR="00FC114E" w:rsidRPr="00DD29E2" w:rsidRDefault="00FC114E" w:rsidP="002F1FE5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D29E2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43</w:t>
      </w:r>
    </w:p>
    <w:p w14:paraId="5BA77BE6" w14:textId="0648D405" w:rsidR="00204AA8" w:rsidRPr="00DD29E2" w:rsidRDefault="00204AA8" w:rsidP="00FC114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5BF89DB" w14:textId="449A26A7" w:rsidR="00B73A10" w:rsidRPr="00C84BA8" w:rsidRDefault="00B73A10" w:rsidP="00C84BA8"/>
    <w:sectPr w:rsidR="00B73A10" w:rsidRPr="00C84BA8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2E3403" w14:textId="77777777" w:rsidR="003140E3" w:rsidRDefault="003140E3" w:rsidP="00175BBA">
      <w:r>
        <w:separator/>
      </w:r>
    </w:p>
  </w:endnote>
  <w:endnote w:type="continuationSeparator" w:id="0">
    <w:p w14:paraId="45A7C6C6" w14:textId="77777777" w:rsidR="003140E3" w:rsidRDefault="003140E3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450406" w14:textId="77777777" w:rsidR="003140E3" w:rsidRDefault="003140E3" w:rsidP="00175BBA">
      <w:r>
        <w:separator/>
      </w:r>
    </w:p>
  </w:footnote>
  <w:footnote w:type="continuationSeparator" w:id="0">
    <w:p w14:paraId="602D14FC" w14:textId="77777777" w:rsidR="003140E3" w:rsidRDefault="003140E3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4EAA35DD" w:rsidR="00EC44AB" w:rsidRPr="00EC44AB" w:rsidRDefault="00DD29E2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DD29E2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274F0C">
      <w:rPr>
        <w:rFonts w:ascii="Times New Roman" w:hAnsi="Times New Roman"/>
        <w:b/>
        <w:bCs/>
        <w:sz w:val="24"/>
        <w:szCs w:val="24"/>
      </w:rPr>
      <w:t>Indic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358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16FE"/>
    <w:rsid w:val="00172828"/>
    <w:rsid w:val="00175BBA"/>
    <w:rsid w:val="00176B32"/>
    <w:rsid w:val="001823FE"/>
    <w:rsid w:val="001A7AC0"/>
    <w:rsid w:val="001B10D8"/>
    <w:rsid w:val="001E4F60"/>
    <w:rsid w:val="001E5989"/>
    <w:rsid w:val="001F7D73"/>
    <w:rsid w:val="0020371A"/>
    <w:rsid w:val="00204AA8"/>
    <w:rsid w:val="002158C5"/>
    <w:rsid w:val="00222221"/>
    <w:rsid w:val="002565AE"/>
    <w:rsid w:val="00274F0C"/>
    <w:rsid w:val="002809F3"/>
    <w:rsid w:val="002A12FA"/>
    <w:rsid w:val="002A2E5C"/>
    <w:rsid w:val="002B6A35"/>
    <w:rsid w:val="002D64C7"/>
    <w:rsid w:val="002E0B3A"/>
    <w:rsid w:val="002F1FE5"/>
    <w:rsid w:val="003034F9"/>
    <w:rsid w:val="003140E3"/>
    <w:rsid w:val="00324619"/>
    <w:rsid w:val="003246AE"/>
    <w:rsid w:val="00330798"/>
    <w:rsid w:val="003377BB"/>
    <w:rsid w:val="00343318"/>
    <w:rsid w:val="0037116D"/>
    <w:rsid w:val="00395D60"/>
    <w:rsid w:val="003A29A8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4E73BC"/>
    <w:rsid w:val="00511E8A"/>
    <w:rsid w:val="00515A97"/>
    <w:rsid w:val="00523741"/>
    <w:rsid w:val="00532963"/>
    <w:rsid w:val="00535338"/>
    <w:rsid w:val="00536D15"/>
    <w:rsid w:val="00540C60"/>
    <w:rsid w:val="005560EC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C294F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D4568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028D4"/>
    <w:rsid w:val="00827782"/>
    <w:rsid w:val="00844161"/>
    <w:rsid w:val="008B7183"/>
    <w:rsid w:val="008C0A25"/>
    <w:rsid w:val="008E0D99"/>
    <w:rsid w:val="008E1CF2"/>
    <w:rsid w:val="008F562D"/>
    <w:rsid w:val="009062F5"/>
    <w:rsid w:val="009425CE"/>
    <w:rsid w:val="009602D8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76CB8"/>
    <w:rsid w:val="00B857FF"/>
    <w:rsid w:val="00BB103B"/>
    <w:rsid w:val="00BB5CB8"/>
    <w:rsid w:val="00BB7DCF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098"/>
    <w:rsid w:val="00C50AF5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4713"/>
    <w:rsid w:val="00D8497C"/>
    <w:rsid w:val="00D964DE"/>
    <w:rsid w:val="00DC26AF"/>
    <w:rsid w:val="00DD29E2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C114E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5560EC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5560EC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8136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548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e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emf"/><Relationship Id="rId57" Type="http://schemas.openxmlformats.org/officeDocument/2006/relationships/header" Target="header1.xml"/><Relationship Id="rId10" Type="http://schemas.openxmlformats.org/officeDocument/2006/relationships/image" Target="media/image3.tmp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tmp"/><Relationship Id="rId51" Type="http://schemas.openxmlformats.org/officeDocument/2006/relationships/image" Target="media/image24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8072ED-CF9D-4B24-A299-A3EF4633C5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11</Pages>
  <Words>939</Words>
  <Characters>535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9</cp:revision>
  <dcterms:created xsi:type="dcterms:W3CDTF">2019-10-18T05:47:00Z</dcterms:created>
  <dcterms:modified xsi:type="dcterms:W3CDTF">2020-09-16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